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10B8" w:rsidRDefault="00192CF8" w:rsidP="00D204F8">
      <w:pPr>
        <w:jc w:val="center"/>
        <w:rPr>
          <w:b/>
        </w:rPr>
      </w:pPr>
      <w:r>
        <w:rPr>
          <w:b/>
        </w:rPr>
        <w:t>MA TRẬN ĐỀ KIỂM TRA HKI (2020 – 2021)</w:t>
      </w:r>
    </w:p>
    <w:p w:rsidR="00192CF8" w:rsidRDefault="00192CF8" w:rsidP="00D204F8">
      <w:pPr>
        <w:jc w:val="center"/>
        <w:rPr>
          <w:b/>
        </w:rPr>
      </w:pPr>
      <w:r>
        <w:rPr>
          <w:b/>
        </w:rPr>
        <w:t xml:space="preserve">MÔN HÓA 10 – </w:t>
      </w:r>
      <w:r w:rsidRPr="00D204F8">
        <w:rPr>
          <w:b/>
          <w:i/>
        </w:rPr>
        <w:t>THỜI GIAN LÀM BÀI 45 PHÚT</w:t>
      </w:r>
    </w:p>
    <w:p w:rsidR="00192CF8" w:rsidRDefault="00192CF8">
      <w:pPr>
        <w:rPr>
          <w:b/>
        </w:rPr>
      </w:pPr>
    </w:p>
    <w:tbl>
      <w:tblPr>
        <w:tblStyle w:val="TableGrid"/>
        <w:tblW w:w="15485" w:type="dxa"/>
        <w:tblLook w:val="04A0" w:firstRow="1" w:lastRow="0" w:firstColumn="1" w:lastColumn="0" w:noHBand="0" w:noVBand="1"/>
      </w:tblPr>
      <w:tblGrid>
        <w:gridCol w:w="1526"/>
        <w:gridCol w:w="1395"/>
        <w:gridCol w:w="1396"/>
        <w:gridCol w:w="1396"/>
        <w:gridCol w:w="1396"/>
        <w:gridCol w:w="1396"/>
        <w:gridCol w:w="1396"/>
        <w:gridCol w:w="1396"/>
        <w:gridCol w:w="1396"/>
        <w:gridCol w:w="1396"/>
        <w:gridCol w:w="1396"/>
      </w:tblGrid>
      <w:tr w:rsidR="00192CF8" w:rsidRPr="00D204F8" w:rsidTr="00D204F8">
        <w:tc>
          <w:tcPr>
            <w:tcW w:w="1526" w:type="dxa"/>
            <w:vMerge w:val="restart"/>
          </w:tcPr>
          <w:p w:rsidR="00192CF8" w:rsidRPr="00D204F8" w:rsidRDefault="00192C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2791" w:type="dxa"/>
            <w:gridSpan w:val="2"/>
          </w:tcPr>
          <w:p w:rsidR="00192CF8" w:rsidRPr="00D204F8" w:rsidRDefault="00192C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2792" w:type="dxa"/>
            <w:gridSpan w:val="2"/>
          </w:tcPr>
          <w:p w:rsidR="00192CF8" w:rsidRPr="00D204F8" w:rsidRDefault="00192C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2792" w:type="dxa"/>
            <w:gridSpan w:val="2"/>
          </w:tcPr>
          <w:p w:rsidR="00192CF8" w:rsidRPr="00D204F8" w:rsidRDefault="00192C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Vận dụng thấp</w:t>
            </w:r>
          </w:p>
        </w:tc>
        <w:tc>
          <w:tcPr>
            <w:tcW w:w="2792" w:type="dxa"/>
            <w:gridSpan w:val="2"/>
          </w:tcPr>
          <w:p w:rsidR="00192CF8" w:rsidRPr="00D204F8" w:rsidRDefault="00192C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2792" w:type="dxa"/>
            <w:gridSpan w:val="2"/>
          </w:tcPr>
          <w:p w:rsidR="00192C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ổng</w:t>
            </w:r>
          </w:p>
        </w:tc>
      </w:tr>
      <w:tr w:rsidR="00D204F8" w:rsidRPr="00D204F8" w:rsidTr="00D204F8">
        <w:tc>
          <w:tcPr>
            <w:tcW w:w="1526" w:type="dxa"/>
            <w:vMerge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5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1396" w:type="dxa"/>
          </w:tcPr>
          <w:p w:rsidR="00D204F8" w:rsidRPr="00D204F8" w:rsidRDefault="00D204F8" w:rsidP="001E4329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</w:tr>
      <w:tr w:rsidR="00D204F8" w:rsidRPr="00D204F8" w:rsidTr="00D204F8">
        <w:tc>
          <w:tcPr>
            <w:tcW w:w="152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1. Nguyên tử</w:t>
            </w:r>
          </w:p>
        </w:tc>
        <w:tc>
          <w:tcPr>
            <w:tcW w:w="2791" w:type="dxa"/>
            <w:gridSpan w:val="2"/>
          </w:tcPr>
          <w:p w:rsidR="00D204F8" w:rsidRPr="00D204F8" w:rsidRDefault="00D204F8" w:rsidP="001E4329">
            <w:pPr>
              <w:pStyle w:val="NoSpacing"/>
              <w:spacing w:line="24" w:lineRule="atLeas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>- Biết thành phần cấu tạo nguyên tử (p, n, e)</w:t>
            </w:r>
          </w:p>
          <w:p w:rsidR="00D204F8" w:rsidRPr="00D204F8" w:rsidRDefault="00D204F8" w:rsidP="001E4329">
            <w:pPr>
              <w:pStyle w:val="NoSpacing"/>
              <w:spacing w:line="24" w:lineRule="atLeas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- Đặc điểm của các loại hạt cấu tạo nên nguyên tử. </w:t>
            </w:r>
          </w:p>
          <w:p w:rsidR="00D204F8" w:rsidRPr="00D204F8" w:rsidRDefault="00D204F8" w:rsidP="001E4329">
            <w:pPr>
              <w:spacing w:line="24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z w:val="24"/>
                <w:szCs w:val="24"/>
                <w:lang w:val="pt-BR"/>
              </w:rPr>
              <w:t>- Đăc điểm cấu tạo của nguyên tử, hạt nhân nguyên tử.</w:t>
            </w:r>
          </w:p>
          <w:p w:rsidR="00D204F8" w:rsidRPr="00D204F8" w:rsidRDefault="00D204F8" w:rsidP="001E4329">
            <w:pPr>
              <w:spacing w:line="24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z w:val="24"/>
                <w:szCs w:val="24"/>
                <w:lang w:val="pt-BR"/>
              </w:rPr>
              <w:t>- Biết được đặc điểm của sự phân bố các electron ở lớp vỏ.</w:t>
            </w:r>
          </w:p>
          <w:p w:rsidR="00D204F8" w:rsidRPr="00D204F8" w:rsidRDefault="00D204F8" w:rsidP="001E4329">
            <w:pPr>
              <w:pStyle w:val="NoSpacing"/>
              <w:spacing w:line="24" w:lineRule="atLeas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- Nắm được các khái niệm: Số khối A, số hiệu nguyên tử Z, số đơn vị điện tích hạt nhân nguyên tử. </w:t>
            </w:r>
          </w:p>
          <w:p w:rsidR="00D204F8" w:rsidRPr="00D204F8" w:rsidRDefault="00D204F8" w:rsidP="00BF24C7">
            <w:pPr>
              <w:spacing w:line="24" w:lineRule="atLeast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pacing w:val="-6"/>
                <w:sz w:val="24"/>
                <w:szCs w:val="24"/>
                <w:lang w:val="pt-BR"/>
              </w:rPr>
              <w:t>-</w:t>
            </w:r>
            <w:r w:rsidRPr="00D204F8">
              <w:rPr>
                <w:rFonts w:cs="Times New Roman"/>
                <w:sz w:val="24"/>
                <w:szCs w:val="24"/>
                <w:lang w:val="pt-BR"/>
              </w:rPr>
              <w:t xml:space="preserve"> Nắm được khái niệm: Nguyên tử khối</w:t>
            </w:r>
            <w:r w:rsidRPr="00D204F8">
              <w:rPr>
                <w:rFonts w:eastAsia="Calibri" w:cs="Times New Roman"/>
                <w:sz w:val="24"/>
                <w:szCs w:val="24"/>
                <w:lang w:val="pt-BR"/>
              </w:rPr>
              <w:t>,</w:t>
            </w:r>
            <w:r w:rsidRPr="00D204F8">
              <w:rPr>
                <w:rFonts w:cs="Times New Roman"/>
                <w:sz w:val="24"/>
                <w:szCs w:val="24"/>
                <w:lang w:val="pt-BR"/>
              </w:rPr>
              <w:t xml:space="preserve"> đồng vị, nguyên tố hóa học.</w:t>
            </w:r>
          </w:p>
          <w:p w:rsidR="00D204F8" w:rsidRPr="00D204F8" w:rsidRDefault="00D204F8" w:rsidP="00BF24C7">
            <w:pPr>
              <w:pStyle w:val="NoSpacing"/>
              <w:spacing w:line="24" w:lineRule="atLeas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>- Viết được công thức tính nguyên tử khối trung bình của các đ</w:t>
            </w:r>
            <w:r w:rsidRPr="00D204F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ồng </w:t>
            </w: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>vị</w:t>
            </w:r>
          </w:p>
        </w:tc>
        <w:tc>
          <w:tcPr>
            <w:tcW w:w="2792" w:type="dxa"/>
            <w:gridSpan w:val="2"/>
          </w:tcPr>
          <w:p w:rsidR="00D204F8" w:rsidRPr="00D204F8" w:rsidRDefault="00D204F8" w:rsidP="00BF24C7">
            <w:pPr>
              <w:spacing w:line="24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z w:val="24"/>
                <w:szCs w:val="24"/>
                <w:lang w:val="pt-BR"/>
              </w:rPr>
              <w:t>- Liệt kê được thứ tự tăng dần các mức năng lượng của các phân lớp trên lớp vỏ ngtử.</w:t>
            </w:r>
          </w:p>
          <w:p w:rsidR="00D204F8" w:rsidRPr="00D204F8" w:rsidRDefault="00D204F8" w:rsidP="00BF24C7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z w:val="24"/>
                <w:szCs w:val="24"/>
                <w:lang w:val="pt-BR"/>
              </w:rPr>
              <w:t>- Xác định được sự phân bố các e trên từng phân lớp, trên từng lớp.</w:t>
            </w:r>
          </w:p>
          <w:p w:rsidR="00D204F8" w:rsidRPr="00D204F8" w:rsidRDefault="00D204F8" w:rsidP="00BF24C7">
            <w:pPr>
              <w:rPr>
                <w:rFonts w:cs="Times New Roman"/>
                <w:spacing w:val="-8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z w:val="24"/>
                <w:szCs w:val="24"/>
                <w:lang w:val="pt-BR"/>
              </w:rPr>
              <w:t xml:space="preserve">- </w:t>
            </w:r>
            <w:r w:rsidRPr="00D204F8">
              <w:rPr>
                <w:rFonts w:cs="Times New Roman"/>
                <w:spacing w:val="-8"/>
                <w:sz w:val="24"/>
                <w:szCs w:val="24"/>
                <w:lang w:val="pt-BR"/>
              </w:rPr>
              <w:t xml:space="preserve">Dựa vào cấu hình electron nguyên tử xác  định nguyên tố kim loại, phi kim, khí </w:t>
            </w:r>
            <w:r w:rsidRPr="00D204F8">
              <w:rPr>
                <w:rFonts w:cs="Times New Roman"/>
                <w:spacing w:val="-8"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cs="Times New Roman"/>
                <w:spacing w:val="-8"/>
                <w:sz w:val="24"/>
                <w:szCs w:val="24"/>
                <w:lang w:val="pt-BR"/>
              </w:rPr>
              <w:t>hiếm.</w:t>
            </w:r>
          </w:p>
          <w:p w:rsidR="00D204F8" w:rsidRPr="00D204F8" w:rsidRDefault="00D204F8" w:rsidP="00BF24C7">
            <w:pPr>
              <w:pStyle w:val="NoSpacing"/>
              <w:spacing w:line="24" w:lineRule="atLeas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>- Xác định được các nguyên tử thuộc cùng một nguyên tố hóa học.</w:t>
            </w:r>
          </w:p>
          <w:p w:rsidR="00D204F8" w:rsidRPr="00D204F8" w:rsidRDefault="00D204F8" w:rsidP="00BF24C7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z w:val="24"/>
                <w:szCs w:val="24"/>
                <w:lang w:val="pt-BR"/>
              </w:rPr>
              <w:t>- Từ ký hiệu nguyên tử, tính được các hạt p,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cs="Times New Roman"/>
                <w:sz w:val="24"/>
                <w:szCs w:val="24"/>
                <w:lang w:val="pt-BR"/>
              </w:rPr>
              <w:t>n,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cs="Times New Roman"/>
                <w:sz w:val="24"/>
                <w:szCs w:val="24"/>
                <w:lang w:val="pt-BR"/>
              </w:rPr>
              <w:t>e.</w:t>
            </w:r>
          </w:p>
          <w:p w:rsidR="00D204F8" w:rsidRPr="00D204F8" w:rsidRDefault="00D204F8" w:rsidP="00BF24C7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792" w:type="dxa"/>
            <w:gridSpan w:val="2"/>
          </w:tcPr>
          <w:p w:rsidR="00D204F8" w:rsidRPr="00A76769" w:rsidRDefault="00D204F8" w:rsidP="00BF24C7">
            <w:pPr>
              <w:spacing w:line="24" w:lineRule="atLeas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A76769">
              <w:rPr>
                <w:rFonts w:cs="Times New Roman"/>
                <w:b/>
                <w:sz w:val="24"/>
                <w:szCs w:val="24"/>
                <w:lang w:val="pt-BR"/>
              </w:rPr>
              <w:t>- Viết được cấu hình e nguyên tử.</w:t>
            </w:r>
          </w:p>
          <w:p w:rsidR="00D204F8" w:rsidRPr="00A76769" w:rsidRDefault="00D204F8" w:rsidP="00BF24C7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A76769">
              <w:rPr>
                <w:rFonts w:cs="Times New Roman"/>
                <w:b/>
                <w:sz w:val="24"/>
                <w:szCs w:val="24"/>
                <w:lang w:val="pt-BR"/>
              </w:rPr>
              <w:t>-Tính được số p, n,e trong một nguyên tử (bài tập tổng số hạt).</w:t>
            </w:r>
          </w:p>
          <w:p w:rsidR="00D204F8" w:rsidRPr="00D204F8" w:rsidRDefault="00D204F8" w:rsidP="00BF24C7">
            <w:pPr>
              <w:pStyle w:val="NoSpacing"/>
              <w:spacing w:line="24" w:lineRule="atLeast"/>
              <w:rPr>
                <w:rFonts w:ascii="Times New Roman" w:hAnsi="Times New Roman"/>
                <w:spacing w:val="-8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pacing w:val="-8"/>
                <w:sz w:val="24"/>
                <w:szCs w:val="24"/>
                <w:lang w:val="pt-BR"/>
              </w:rPr>
              <w:t>- Xác định được loại nguyên tố (s,</w:t>
            </w:r>
            <w:r w:rsidRPr="00D204F8"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ascii="Times New Roman" w:hAnsi="Times New Roman"/>
                <w:spacing w:val="-8"/>
                <w:sz w:val="24"/>
                <w:szCs w:val="24"/>
                <w:lang w:val="pt-BR"/>
              </w:rPr>
              <w:t>p,</w:t>
            </w:r>
            <w:r w:rsidRPr="00D204F8"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ascii="Times New Roman" w:hAnsi="Times New Roman"/>
                <w:spacing w:val="-8"/>
                <w:sz w:val="24"/>
                <w:szCs w:val="24"/>
                <w:lang w:val="pt-BR"/>
              </w:rPr>
              <w:t>d,</w:t>
            </w:r>
            <w:r w:rsidRPr="00D204F8"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ascii="Times New Roman" w:hAnsi="Times New Roman"/>
                <w:spacing w:val="-8"/>
                <w:sz w:val="24"/>
                <w:szCs w:val="24"/>
                <w:lang w:val="pt-BR"/>
              </w:rPr>
              <w:t>f).</w:t>
            </w:r>
          </w:p>
          <w:p w:rsidR="00D204F8" w:rsidRPr="00D204F8" w:rsidRDefault="00D204F8" w:rsidP="00BF24C7">
            <w:pPr>
              <w:spacing w:line="24" w:lineRule="atLeast"/>
              <w:rPr>
                <w:rFonts w:cs="Times New Roman"/>
                <w:sz w:val="24"/>
                <w:szCs w:val="24"/>
                <w:lang w:val="pt-BR"/>
              </w:rPr>
            </w:pPr>
            <w:r w:rsidRPr="00D204F8">
              <w:rPr>
                <w:rFonts w:cs="Times New Roman"/>
                <w:sz w:val="24"/>
                <w:szCs w:val="24"/>
                <w:lang w:val="pt-BR"/>
              </w:rPr>
              <w:t>- Viết được ký hiệu nguyên tử.</w:t>
            </w:r>
          </w:p>
          <w:p w:rsidR="00D204F8" w:rsidRPr="00D204F8" w:rsidRDefault="00D204F8" w:rsidP="00BF24C7">
            <w:pPr>
              <w:pStyle w:val="NoSpacing"/>
              <w:spacing w:line="24" w:lineRule="atLeas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>-Tính được: nguyên tử khối trung bình, % số nguyên tử của các đồng vị, số khối của đồng vị.</w:t>
            </w:r>
          </w:p>
        </w:tc>
        <w:tc>
          <w:tcPr>
            <w:tcW w:w="2792" w:type="dxa"/>
            <w:gridSpan w:val="2"/>
          </w:tcPr>
          <w:p w:rsidR="00D204F8" w:rsidRPr="00A76769" w:rsidRDefault="00D204F8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A76769">
              <w:rPr>
                <w:rFonts w:cs="Times New Roman"/>
                <w:sz w:val="24"/>
                <w:szCs w:val="24"/>
                <w:lang w:val="pt-BR"/>
              </w:rPr>
              <w:t>- Tính được số p, n,e trong một nguyên tử (có sử dụng điều kiện bền).</w:t>
            </w:r>
          </w:p>
          <w:p w:rsidR="00D204F8" w:rsidRPr="00D204F8" w:rsidRDefault="00D204F8" w:rsidP="00BF24C7">
            <w:pPr>
              <w:pStyle w:val="NoSpacing"/>
              <w:spacing w:line="24" w:lineRule="atLeas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D204F8">
              <w:rPr>
                <w:rFonts w:ascii="Times New Roman" w:hAnsi="Times New Roman"/>
                <w:sz w:val="24"/>
                <w:szCs w:val="24"/>
                <w:lang w:val="pt-BR"/>
              </w:rPr>
              <w:t>- Xác định được % khối lượng của một đồng vị trong một phân tử hợp chất.</w:t>
            </w:r>
          </w:p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Số câu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A76769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A76769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Số điểm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A76769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  <w:r w:rsidR="00C761E6">
              <w:rPr>
                <w:rFonts w:cs="Times New Roman"/>
                <w:b/>
                <w:sz w:val="24"/>
                <w:szCs w:val="24"/>
              </w:rPr>
              <w:t>,5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A76769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5</w:t>
            </w:r>
          </w:p>
        </w:tc>
      </w:tr>
      <w:tr w:rsidR="00D204F8" w:rsidRPr="00D204F8" w:rsidTr="00D204F8">
        <w:tc>
          <w:tcPr>
            <w:tcW w:w="152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2. Bảng tuần hoàn</w:t>
            </w:r>
          </w:p>
        </w:tc>
        <w:tc>
          <w:tcPr>
            <w:tcW w:w="2791" w:type="dxa"/>
            <w:gridSpan w:val="2"/>
          </w:tcPr>
          <w:p w:rsidR="00D204F8" w:rsidRPr="00D204F8" w:rsidRDefault="00D204F8" w:rsidP="009651C1">
            <w:pPr>
              <w:pStyle w:val="BodyText"/>
              <w:spacing w:before="40" w:line="24" w:lineRule="atLeast"/>
              <w:rPr>
                <w:lang w:val="it-IT"/>
              </w:rPr>
            </w:pPr>
            <w:r w:rsidRPr="00D204F8">
              <w:rPr>
                <w:lang w:val="it-IT"/>
              </w:rPr>
              <w:t xml:space="preserve">- Nắm được: Nguyên tắc sắp xếp các nguyên tố trong BTH, chu kỳ, nhóm. </w:t>
            </w:r>
          </w:p>
          <w:p w:rsidR="00D204F8" w:rsidRPr="00D204F8" w:rsidRDefault="00D204F8" w:rsidP="009651C1">
            <w:pPr>
              <w:tabs>
                <w:tab w:val="left" w:pos="327"/>
              </w:tabs>
              <w:spacing w:line="24" w:lineRule="atLeast"/>
              <w:rPr>
                <w:rFonts w:cs="Times New Roman"/>
                <w:sz w:val="24"/>
                <w:szCs w:val="24"/>
                <w:lang w:val="it-IT"/>
              </w:rPr>
            </w:pPr>
            <w:r w:rsidRPr="00D204F8">
              <w:rPr>
                <w:rFonts w:cs="Times New Roman"/>
                <w:sz w:val="24"/>
                <w:szCs w:val="24"/>
                <w:lang w:val="it-IT"/>
              </w:rPr>
              <w:t xml:space="preserve">- Nắm được các tính chất hóa học cơ bản của nguyên tố khi biết STT </w:t>
            </w:r>
            <w:r w:rsidRPr="00D204F8">
              <w:rPr>
                <w:rFonts w:cs="Times New Roman"/>
                <w:sz w:val="24"/>
                <w:szCs w:val="24"/>
                <w:lang w:val="it-IT"/>
              </w:rPr>
              <w:lastRenderedPageBreak/>
              <w:t>nhóm A.</w:t>
            </w:r>
          </w:p>
          <w:p w:rsidR="00D204F8" w:rsidRPr="00D204F8" w:rsidRDefault="00D204F8" w:rsidP="009651C1">
            <w:pPr>
              <w:spacing w:before="20" w:after="30" w:line="223" w:lineRule="auto"/>
              <w:jc w:val="both"/>
              <w:rPr>
                <w:rFonts w:cs="Times New Roman"/>
                <w:sz w:val="24"/>
                <w:szCs w:val="24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Nêu được khái niệm độ âm điện, tính kim loại, tính phi kim.</w:t>
            </w:r>
          </w:p>
          <w:p w:rsidR="00D204F8" w:rsidRPr="00D204F8" w:rsidRDefault="00D204F8" w:rsidP="009651C1">
            <w:pPr>
              <w:spacing w:before="20" w:after="30" w:line="223" w:lineRule="auto"/>
              <w:jc w:val="both"/>
              <w:rPr>
                <w:rFonts w:cs="Times New Roman"/>
                <w:sz w:val="24"/>
                <w:szCs w:val="24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Phát biểu được quy luật b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>iến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 xml:space="preserve"> thiên 1 số đại lượng và tính chất của nguyên tố và hợp chất tạo bởi nguyên tố (trong 1 nhóm A, 1 chu kì).</w:t>
            </w:r>
          </w:p>
          <w:p w:rsidR="00D204F8" w:rsidRPr="00D204F8" w:rsidRDefault="00D204F8" w:rsidP="009651C1">
            <w:pPr>
              <w:rPr>
                <w:rFonts w:cs="Times New Roman"/>
                <w:sz w:val="24"/>
                <w:szCs w:val="24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Phát biểu được định luật tuần hoàn.</w:t>
            </w:r>
          </w:p>
          <w:p w:rsidR="00D204F8" w:rsidRPr="00D204F8" w:rsidRDefault="00D204F8" w:rsidP="009651C1">
            <w:pPr>
              <w:rPr>
                <w:rFonts w:cs="Times New Roman"/>
                <w:sz w:val="24"/>
                <w:szCs w:val="24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Viết được công thức oxit cao nhất, hợp chất khí với hiđro.</w:t>
            </w:r>
          </w:p>
          <w:p w:rsidR="00D204F8" w:rsidRPr="00D204F8" w:rsidRDefault="00D204F8" w:rsidP="009651C1">
            <w:pPr>
              <w:spacing w:line="24" w:lineRule="atLeast"/>
              <w:rPr>
                <w:rFonts w:cs="Times New Roman"/>
                <w:sz w:val="24"/>
                <w:szCs w:val="24"/>
                <w:vertAlign w:val="subscript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Biết được các phản ứng đặc trưng của KL nhóm I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A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, II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A.</w:t>
            </w:r>
          </w:p>
        </w:tc>
        <w:tc>
          <w:tcPr>
            <w:tcW w:w="2792" w:type="dxa"/>
            <w:gridSpan w:val="2"/>
          </w:tcPr>
          <w:p w:rsidR="00D204F8" w:rsidRPr="00D204F8" w:rsidRDefault="00D204F8">
            <w:pPr>
              <w:rPr>
                <w:rFonts w:cs="Times New Roman"/>
                <w:sz w:val="24"/>
                <w:szCs w:val="24"/>
                <w:lang w:val="it-IT"/>
              </w:rPr>
            </w:pPr>
            <w:r w:rsidRPr="00D204F8">
              <w:rPr>
                <w:rFonts w:cs="Times New Roman"/>
                <w:sz w:val="24"/>
                <w:szCs w:val="24"/>
                <w:lang w:val="it-IT"/>
              </w:rPr>
              <w:lastRenderedPageBreak/>
              <w:t>- Xác định được vị trí của nguyên tố trong BTH.</w:t>
            </w:r>
          </w:p>
          <w:p w:rsidR="00D204F8" w:rsidRPr="00D204F8" w:rsidRDefault="00D204F8" w:rsidP="009651C1">
            <w:pPr>
              <w:tabs>
                <w:tab w:val="left" w:pos="327"/>
              </w:tabs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Vận dụng được định luật tuần hoàn.</w:t>
            </w:r>
          </w:p>
          <w:p w:rsidR="00D204F8" w:rsidRPr="00A76769" w:rsidRDefault="00D204F8" w:rsidP="009651C1">
            <w:pPr>
              <w:rPr>
                <w:rFonts w:cs="Times New Roman"/>
                <w:sz w:val="24"/>
                <w:szCs w:val="24"/>
              </w:rPr>
            </w:pPr>
            <w:r w:rsidRPr="00A76769">
              <w:rPr>
                <w:rFonts w:cs="Times New Roman"/>
                <w:sz w:val="24"/>
                <w:szCs w:val="24"/>
                <w:lang w:val="vi-VN"/>
              </w:rPr>
              <w:t xml:space="preserve">- Viết được các công thức của các hợp chất tạo bởi </w:t>
            </w:r>
            <w:r w:rsidRPr="00A76769">
              <w:rPr>
                <w:rFonts w:cs="Times New Roman"/>
                <w:sz w:val="24"/>
                <w:szCs w:val="24"/>
                <w:lang w:val="vi-VN"/>
              </w:rPr>
              <w:lastRenderedPageBreak/>
              <w:t>nguyên tố: oxit cao nhất, hợp chất khí với H, hydroxit.</w:t>
            </w:r>
          </w:p>
          <w:p w:rsidR="00D204F8" w:rsidRPr="001C0721" w:rsidRDefault="00D204F8" w:rsidP="009651C1">
            <w:pPr>
              <w:spacing w:line="24" w:lineRule="atLeast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>- Nắm được công thức tính %m hoặc tỉ lệ %m của các ngtố trong phân tử.</w:t>
            </w:r>
          </w:p>
          <w:p w:rsidR="00D204F8" w:rsidRPr="001C0721" w:rsidRDefault="00D204F8" w:rsidP="009651C1">
            <w:pPr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 xml:space="preserve">- Từ công thức oxit cao nhất </w:t>
            </w:r>
            <w:r w:rsidRPr="001C0721">
              <w:rPr>
                <w:rFonts w:cs="Times New Roman"/>
                <w:b/>
                <w:position w:val="-6"/>
                <w:sz w:val="24"/>
                <w:szCs w:val="24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.1pt" o:ole="">
                  <v:imagedata r:id="rId5" o:title=""/>
                </v:shape>
                <o:OLEObject Type="Embed" ProgID="Equation.DSMT4" ShapeID="_x0000_i1025" DrawAspect="Content" ObjectID="_1669651236" r:id="rId6"/>
              </w:object>
            </w: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 xml:space="preserve"> hợp chất khí với hiđro và ngược lại.</w:t>
            </w:r>
          </w:p>
          <w:p w:rsidR="00D204F8" w:rsidRPr="00D204F8" w:rsidRDefault="00D204F8" w:rsidP="009651C1">
            <w:pPr>
              <w:spacing w:line="24" w:lineRule="atLeast"/>
              <w:rPr>
                <w:rFonts w:cs="Times New Roman"/>
                <w:sz w:val="24"/>
                <w:szCs w:val="24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Viết được phương trình phản ứng của KL nhóm I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A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, II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A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 xml:space="preserve"> với H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2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O và axit.</w:t>
            </w:r>
          </w:p>
          <w:p w:rsidR="00D204F8" w:rsidRPr="00D204F8" w:rsidRDefault="00D204F8" w:rsidP="009651C1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792" w:type="dxa"/>
            <w:gridSpan w:val="2"/>
          </w:tcPr>
          <w:p w:rsidR="00D204F8" w:rsidRPr="00D204F8" w:rsidRDefault="00D204F8" w:rsidP="009651C1">
            <w:pPr>
              <w:spacing w:line="24" w:lineRule="atLeast"/>
              <w:rPr>
                <w:rFonts w:cs="Times New Roman"/>
                <w:sz w:val="24"/>
                <w:szCs w:val="24"/>
                <w:lang w:val="it-IT"/>
              </w:rPr>
            </w:pPr>
            <w:r w:rsidRPr="00D204F8">
              <w:rPr>
                <w:rFonts w:cs="Times New Roman"/>
                <w:sz w:val="24"/>
                <w:szCs w:val="24"/>
                <w:lang w:val="it-IT"/>
              </w:rPr>
              <w:lastRenderedPageBreak/>
              <w:t>-Từ vị trí suy ra được cấu hình e ngtử.</w:t>
            </w:r>
          </w:p>
          <w:p w:rsidR="00D204F8" w:rsidRPr="001C0721" w:rsidRDefault="00D204F8" w:rsidP="009651C1">
            <w:pPr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0721">
              <w:rPr>
                <w:rFonts w:cs="Times New Roman"/>
                <w:b/>
                <w:sz w:val="24"/>
                <w:szCs w:val="24"/>
                <w:lang w:val="vi-VN"/>
              </w:rPr>
              <w:t>- Vận dụng ĐLTH để s</w:t>
            </w: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 xml:space="preserve">o sánh được tính chất của nguyên tố và các hợp chất trong cùng chu kì, </w:t>
            </w: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lastRenderedPageBreak/>
              <w:t>cùng nhóm A:</w:t>
            </w:r>
          </w:p>
          <w:p w:rsidR="00D204F8" w:rsidRPr="001C0721" w:rsidRDefault="00D204F8" w:rsidP="009651C1">
            <w:pPr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 xml:space="preserve">  + Bán kính ngtử.</w:t>
            </w:r>
          </w:p>
          <w:p w:rsidR="00D204F8" w:rsidRPr="001C0721" w:rsidRDefault="00D204F8" w:rsidP="009651C1">
            <w:pPr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 xml:space="preserve">  + Độ âm điện.</w:t>
            </w:r>
          </w:p>
          <w:p w:rsidR="00D204F8" w:rsidRPr="001C0721" w:rsidRDefault="00D204F8" w:rsidP="009651C1">
            <w:pPr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 xml:space="preserve">  + Tính KL,</w:t>
            </w:r>
            <w:r w:rsidRPr="001C0721">
              <w:rPr>
                <w:rFonts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>PK</w:t>
            </w:r>
          </w:p>
          <w:p w:rsidR="00D204F8" w:rsidRPr="001C0721" w:rsidRDefault="00D204F8" w:rsidP="009651C1">
            <w:pPr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 xml:space="preserve">  +</w:t>
            </w:r>
            <w:r w:rsidRPr="001C0721">
              <w:rPr>
                <w:rFonts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1C0721">
              <w:rPr>
                <w:rFonts w:cs="Times New Roman"/>
                <w:b/>
                <w:sz w:val="24"/>
                <w:szCs w:val="24"/>
                <w:lang w:val="sv-SE"/>
              </w:rPr>
              <w:t>Tính axit, bazơ của hydroxit.</w:t>
            </w:r>
          </w:p>
          <w:p w:rsidR="00D204F8" w:rsidRPr="00D204F8" w:rsidRDefault="00D204F8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 xml:space="preserve">-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Xác định được tên ngtố dựa trên %m của các ngtố trong 2 hợp chất 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oxit cao nhất, hợp chất khí với hiđro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>.</w:t>
            </w:r>
          </w:p>
          <w:p w:rsidR="00D204F8" w:rsidRPr="00D204F8" w:rsidRDefault="00D204F8">
            <w:pPr>
              <w:rPr>
                <w:rFonts w:cs="Times New Roman"/>
                <w:sz w:val="24"/>
                <w:szCs w:val="24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Xác định được 2 nguyên  tố (nhóm A) liên tiếp trong cùng 1 chu kỳ, liên tiếp trong 1 nhóm khi biết tổng điện tích hạt nhân.</w:t>
            </w:r>
          </w:p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Xác định tên nguyên tố nhóm I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 xml:space="preserve">A, 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II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A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 xml:space="preserve"> trong phản ứng với H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2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 xml:space="preserve">O, với axit. </w:t>
            </w:r>
            <w:r w:rsidRPr="00D204F8">
              <w:rPr>
                <w:rFonts w:cs="Times New Roman"/>
                <w:i/>
                <w:sz w:val="24"/>
                <w:szCs w:val="24"/>
                <w:lang w:val="sv-SE"/>
              </w:rPr>
              <w:t>(1kim loại hoặc 2KL ở 2 chu kỳ liên tiếp).</w:t>
            </w:r>
          </w:p>
        </w:tc>
        <w:tc>
          <w:tcPr>
            <w:tcW w:w="2792" w:type="dxa"/>
            <w:gridSpan w:val="2"/>
          </w:tcPr>
          <w:p w:rsidR="00D204F8" w:rsidRPr="00D204F8" w:rsidRDefault="00D204F8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lastRenderedPageBreak/>
              <w:t>- T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ìm tên nguyên tố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 (có s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 xml:space="preserve">ử dụng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biện 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luận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>)</w:t>
            </w:r>
            <w:r w:rsidRPr="00D204F8">
              <w:rPr>
                <w:rFonts w:cs="Times New Roman"/>
                <w:sz w:val="24"/>
                <w:szCs w:val="24"/>
              </w:rPr>
              <w:t>.</w:t>
            </w:r>
          </w:p>
          <w:p w:rsidR="00D204F8" w:rsidRPr="00D204F8" w:rsidRDefault="00D204F8">
            <w:pPr>
              <w:rPr>
                <w:rFonts w:cs="Times New Roman"/>
                <w:sz w:val="24"/>
                <w:szCs w:val="24"/>
                <w:vertAlign w:val="subscript"/>
                <w:lang w:val="sv-SE"/>
              </w:rPr>
            </w:pPr>
            <w:r w:rsidRPr="00D204F8">
              <w:rPr>
                <w:rFonts w:cs="Times New Roman"/>
                <w:sz w:val="24"/>
                <w:szCs w:val="24"/>
                <w:lang w:val="sv-SE"/>
              </w:rPr>
              <w:t>- Các bài tập hóa học có liên quan đến phản ứng giữa KL với H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2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O, với axit HCl, H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2</w:t>
            </w:r>
            <w:r w:rsidRPr="00D204F8">
              <w:rPr>
                <w:rFonts w:cs="Times New Roman"/>
                <w:sz w:val="24"/>
                <w:szCs w:val="24"/>
                <w:lang w:val="sv-SE"/>
              </w:rPr>
              <w:t>SO</w:t>
            </w:r>
            <w:r w:rsidRPr="00D204F8">
              <w:rPr>
                <w:rFonts w:cs="Times New Roman"/>
                <w:sz w:val="24"/>
                <w:szCs w:val="24"/>
                <w:vertAlign w:val="subscript"/>
                <w:lang w:val="sv-SE"/>
              </w:rPr>
              <w:t>4.</w:t>
            </w:r>
          </w:p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lastRenderedPageBreak/>
              <w:t>Số câu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A76769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  <w:r w:rsidR="00BD1D11">
              <w:rPr>
                <w:rFonts w:cs="Times New Roman"/>
                <w:b/>
                <w:sz w:val="24"/>
                <w:szCs w:val="24"/>
              </w:rPr>
              <w:t>/2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  <w:r w:rsidR="00BD1D11">
              <w:rPr>
                <w:rFonts w:cs="Times New Roman"/>
                <w:b/>
                <w:sz w:val="24"/>
                <w:szCs w:val="24"/>
              </w:rPr>
              <w:t>/2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BD1D1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BD1D1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Số điểm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A76769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  <w:r w:rsidR="00BD1D11">
              <w:rPr>
                <w:rFonts w:cs="Times New Roman"/>
                <w:b/>
                <w:sz w:val="24"/>
                <w:szCs w:val="24"/>
              </w:rPr>
              <w:t>,5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BD1D1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,0</w:t>
            </w:r>
          </w:p>
        </w:tc>
      </w:tr>
      <w:tr w:rsidR="00D204F8" w:rsidRPr="00D204F8" w:rsidTr="00D204F8">
        <w:tc>
          <w:tcPr>
            <w:tcW w:w="152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3. Liên kết</w:t>
            </w:r>
          </w:p>
        </w:tc>
        <w:tc>
          <w:tcPr>
            <w:tcW w:w="2791" w:type="dxa"/>
            <w:gridSpan w:val="2"/>
          </w:tcPr>
          <w:p w:rsidR="00D204F8" w:rsidRPr="00D204F8" w:rsidRDefault="00D204F8" w:rsidP="00BC106A">
            <w:pPr>
              <w:tabs>
                <w:tab w:val="left" w:pos="327"/>
              </w:tabs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Nắm được: Khái niệm về liên kết ion và liên kết cộng hóa trị.</w:t>
            </w:r>
          </w:p>
          <w:p w:rsidR="00D204F8" w:rsidRPr="00D204F8" w:rsidRDefault="00D204F8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- </w:t>
            </w:r>
            <w:r w:rsidRPr="00D204F8">
              <w:rPr>
                <w:rFonts w:cs="Times New Roman"/>
                <w:sz w:val="24"/>
                <w:szCs w:val="24"/>
                <w:lang w:val="fr-FR"/>
              </w:rPr>
              <w:t xml:space="preserve">Biết được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cách xác định loại liên kêt hóa học dựa vào giá trị </w:t>
            </w:r>
            <w:r w:rsidRPr="00D204F8">
              <w:rPr>
                <w:rFonts w:cs="Times New Roman"/>
                <w:sz w:val="24"/>
                <w:szCs w:val="24"/>
                <w:lang w:val="fr-FR"/>
              </w:rPr>
              <w:t>hiệu độ âm điện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>.</w:t>
            </w:r>
          </w:p>
          <w:p w:rsidR="00D204F8" w:rsidRPr="00D204F8" w:rsidRDefault="00D204F8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Nắm được các quy tắc tính số oxi hóa.</w:t>
            </w:r>
          </w:p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 xml:space="preserve">-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>Phân biệt được ion đơn nguyên tử, ion đa nguyên tử</w:t>
            </w:r>
            <w:r w:rsidRPr="00D204F8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2792" w:type="dxa"/>
            <w:gridSpan w:val="2"/>
          </w:tcPr>
          <w:p w:rsidR="00D204F8" w:rsidRPr="00D204F8" w:rsidRDefault="00D204F8" w:rsidP="00BC106A">
            <w:pPr>
              <w:tabs>
                <w:tab w:val="left" w:pos="327"/>
              </w:tabs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Nêu được sự giống và khác nhau giữa các loại liên kết hóa học.</w:t>
            </w:r>
          </w:p>
          <w:p w:rsidR="00D204F8" w:rsidRPr="00D204F8" w:rsidRDefault="00D204F8" w:rsidP="00BC106A">
            <w:pPr>
              <w:tabs>
                <w:tab w:val="left" w:pos="327"/>
              </w:tabs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Nhận diện được loại liên kết hóa học giữa các ngtử trong phân tử đơn giản.</w:t>
            </w:r>
          </w:p>
          <w:p w:rsidR="00D204F8" w:rsidRPr="00D204F8" w:rsidRDefault="00D204F8" w:rsidP="00BC106A">
            <w:pPr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Tính được hiệu độ âm điện giữa 2 ngtử.</w:t>
            </w:r>
          </w:p>
          <w:p w:rsidR="00D204F8" w:rsidRPr="00D204F8" w:rsidRDefault="00D204F8" w:rsidP="00BC106A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Dự đoán được loại liên kết trong phân tử dựa vào hiệu ĐAĐ.</w:t>
            </w:r>
          </w:p>
          <w:p w:rsidR="00D204F8" w:rsidRPr="00D204F8" w:rsidRDefault="00D204F8" w:rsidP="00BC106A">
            <w:pPr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- Xác định được các loại hạt có trong ion đơn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lastRenderedPageBreak/>
              <w:t>nguyên tử.</w:t>
            </w:r>
          </w:p>
          <w:p w:rsidR="00D204F8" w:rsidRPr="00D204F8" w:rsidRDefault="00D204F8" w:rsidP="00BC106A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Gọi tên được ion (ion đơn giản có trong SGK)</w:t>
            </w:r>
            <w:r w:rsidRPr="00D204F8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2792" w:type="dxa"/>
            <w:gridSpan w:val="2"/>
          </w:tcPr>
          <w:p w:rsidR="00D204F8" w:rsidRPr="00D204F8" w:rsidRDefault="00D204F8" w:rsidP="00BC106A">
            <w:pPr>
              <w:spacing w:line="24" w:lineRule="atLeast"/>
              <w:rPr>
                <w:rFonts w:cs="Times New Roman"/>
                <w:bCs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bCs/>
                <w:sz w:val="24"/>
                <w:szCs w:val="24"/>
                <w:lang w:val="vi-VN"/>
              </w:rPr>
              <w:lastRenderedPageBreak/>
              <w:t>- Biễu diễn được quá trình hình thành liên kết ion.</w:t>
            </w:r>
          </w:p>
          <w:p w:rsidR="00D204F8" w:rsidRPr="00D204F8" w:rsidRDefault="00D204F8" w:rsidP="00BC106A">
            <w:pPr>
              <w:rPr>
                <w:rFonts w:cs="Times New Roman"/>
                <w:bCs/>
                <w:sz w:val="24"/>
                <w:szCs w:val="24"/>
              </w:rPr>
            </w:pPr>
            <w:r w:rsidRPr="00D204F8">
              <w:rPr>
                <w:rFonts w:cs="Times New Roman"/>
                <w:bCs/>
                <w:sz w:val="24"/>
                <w:szCs w:val="24"/>
                <w:lang w:val="vi-VN"/>
              </w:rPr>
              <w:t xml:space="preserve">-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Viết công thức cấu tạo và </w:t>
            </w:r>
            <w:r w:rsidRPr="00D204F8">
              <w:rPr>
                <w:rFonts w:cs="Times New Roman"/>
                <w:bCs/>
                <w:sz w:val="24"/>
                <w:szCs w:val="24"/>
                <w:lang w:val="vi-VN"/>
              </w:rPr>
              <w:t xml:space="preserve"> công thức electron của một số hợp chất đơn giản.</w:t>
            </w:r>
          </w:p>
          <w:p w:rsidR="00D204F8" w:rsidRPr="00D204F8" w:rsidRDefault="00D204F8" w:rsidP="00BC106A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So sánh  được độ phân cực của liên kết hóa học.</w:t>
            </w:r>
          </w:p>
          <w:p w:rsidR="00D204F8" w:rsidRPr="00D204F8" w:rsidRDefault="00D204F8" w:rsidP="00BC106A">
            <w:pPr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- Tính được số oxy hóa của 1 nguyên tố trong 1 phân tử. </w:t>
            </w:r>
          </w:p>
          <w:p w:rsidR="00D204F8" w:rsidRPr="00D204F8" w:rsidRDefault="00D204F8" w:rsidP="00BC106A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Tính được số oxy hóa của 1 nguyên tố trong 1 ion</w:t>
            </w:r>
            <w:r w:rsidRPr="00D204F8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2792" w:type="dxa"/>
            <w:gridSpan w:val="2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lastRenderedPageBreak/>
              <w:t>Số câu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Số điểm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</w:tr>
      <w:tr w:rsidR="00D204F8" w:rsidRPr="00D204F8" w:rsidTr="00D204F8">
        <w:tc>
          <w:tcPr>
            <w:tcW w:w="152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3. Phản ứng oxi hóa khử</w:t>
            </w:r>
          </w:p>
        </w:tc>
        <w:tc>
          <w:tcPr>
            <w:tcW w:w="2791" w:type="dxa"/>
            <w:gridSpan w:val="2"/>
          </w:tcPr>
          <w:p w:rsidR="00D204F8" w:rsidRPr="00D204F8" w:rsidRDefault="00D204F8" w:rsidP="00BC106A">
            <w:pPr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Biết được các bước để cân bằng phản ứng oxy hóa khử.</w:t>
            </w:r>
          </w:p>
          <w:p w:rsidR="00D204F8" w:rsidRPr="00D204F8" w:rsidRDefault="00D204F8" w:rsidP="00BC106A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Nắm được các khái niệm: phản ứng oxy hóa khử, chất khử, chất oxi hóa, quá trình khử, quá trình oxy hóa.</w:t>
            </w:r>
          </w:p>
        </w:tc>
        <w:tc>
          <w:tcPr>
            <w:tcW w:w="2792" w:type="dxa"/>
            <w:gridSpan w:val="2"/>
          </w:tcPr>
          <w:p w:rsidR="00D204F8" w:rsidRPr="00D204F8" w:rsidRDefault="00D204F8" w:rsidP="00BC106A">
            <w:pPr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Xác định được các loại hạt có trong ion đơn nguyên tử.</w:t>
            </w:r>
          </w:p>
          <w:p w:rsidR="00D204F8" w:rsidRPr="00D204F8" w:rsidRDefault="00D204F8" w:rsidP="00BC106A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Gọi tên được ion (ion đơn giản có trong SGK)</w:t>
            </w:r>
            <w:r w:rsidRPr="00D204F8">
              <w:rPr>
                <w:rFonts w:cs="Times New Roman"/>
                <w:sz w:val="24"/>
                <w:szCs w:val="24"/>
              </w:rPr>
              <w:t>.</w:t>
            </w:r>
          </w:p>
          <w:p w:rsidR="00D204F8" w:rsidRPr="00D204F8" w:rsidRDefault="00D204F8" w:rsidP="00BC106A">
            <w:pPr>
              <w:spacing w:line="24" w:lineRule="atLeast"/>
              <w:rPr>
                <w:rFonts w:cs="Times New Roman"/>
                <w:sz w:val="24"/>
                <w:szCs w:val="24"/>
                <w:lang w:val="vi-VN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Xác định được chất khử, chất oxy hóa dựa vào sự thay đổi số oxy hóa.</w:t>
            </w:r>
          </w:p>
          <w:p w:rsidR="00D204F8" w:rsidRPr="00D204F8" w:rsidRDefault="00D204F8" w:rsidP="00BC106A">
            <w:pPr>
              <w:rPr>
                <w:rFonts w:cs="Times New Roman"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Viết được quá trình oxi hóa, quá trình khử.</w:t>
            </w:r>
          </w:p>
          <w:p w:rsidR="00D204F8" w:rsidRPr="00D204F8" w:rsidRDefault="00D204F8" w:rsidP="00BC106A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>- Chỉ ra được phản ứng oxi hóa-khử và phản ứng không phải là phản ứng oxi hóa- khử.</w:t>
            </w:r>
          </w:p>
        </w:tc>
        <w:tc>
          <w:tcPr>
            <w:tcW w:w="2792" w:type="dxa"/>
            <w:gridSpan w:val="2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- Cân bằng phản ứng theo </w:t>
            </w:r>
            <w:r w:rsidRPr="00D204F8">
              <w:rPr>
                <w:rFonts w:cs="Times New Roman"/>
                <w:i/>
                <w:sz w:val="24"/>
                <w:szCs w:val="24"/>
                <w:lang w:val="vi-VN"/>
              </w:rPr>
              <w:t xml:space="preserve">phương pháp thăng bằng electron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các phản ứng </w:t>
            </w:r>
            <w:r w:rsidRPr="00D204F8">
              <w:rPr>
                <w:rFonts w:cs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cs="Times New Roman"/>
                <w:bCs/>
                <w:sz w:val="24"/>
                <w:szCs w:val="24"/>
                <w:lang w:val="vi-VN"/>
              </w:rPr>
              <w:t>oxi hóa – khử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 đơn giản.</w:t>
            </w:r>
          </w:p>
        </w:tc>
        <w:tc>
          <w:tcPr>
            <w:tcW w:w="2792" w:type="dxa"/>
            <w:gridSpan w:val="2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- Cân bằng phản ứng theo </w:t>
            </w:r>
            <w:r w:rsidRPr="00D204F8">
              <w:rPr>
                <w:rFonts w:cs="Times New Roman"/>
                <w:i/>
                <w:sz w:val="24"/>
                <w:szCs w:val="24"/>
                <w:lang w:val="vi-VN"/>
              </w:rPr>
              <w:t xml:space="preserve">phương pháp thăng bằng e 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 các phản ứng </w:t>
            </w:r>
            <w:r w:rsidRPr="00D204F8">
              <w:rPr>
                <w:rFonts w:cs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D204F8">
              <w:rPr>
                <w:rFonts w:cs="Times New Roman"/>
                <w:bCs/>
                <w:sz w:val="24"/>
                <w:szCs w:val="24"/>
                <w:lang w:val="vi-VN"/>
              </w:rPr>
              <w:t>oxi hóa – khử</w:t>
            </w:r>
            <w:r w:rsidRPr="00D204F8">
              <w:rPr>
                <w:rFonts w:cs="Times New Roman"/>
                <w:sz w:val="24"/>
                <w:szCs w:val="24"/>
                <w:lang w:val="vi-VN"/>
              </w:rPr>
              <w:t xml:space="preserve"> phức tạp</w:t>
            </w: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9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Số câu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2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2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</w:tr>
      <w:tr w:rsidR="00D204F8" w:rsidRPr="00D204F8" w:rsidTr="00D204F8">
        <w:tc>
          <w:tcPr>
            <w:tcW w:w="1526" w:type="dxa"/>
            <w:shd w:val="clear" w:color="auto" w:fill="D9D9D9" w:themeFill="background1" w:themeFillShade="D9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Số điểm</w:t>
            </w:r>
          </w:p>
        </w:tc>
        <w:tc>
          <w:tcPr>
            <w:tcW w:w="1395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</w:t>
            </w:r>
            <w:r w:rsidR="00C761E6">
              <w:rPr>
                <w:rFonts w:cs="Times New Roman"/>
                <w:b/>
                <w:sz w:val="24"/>
                <w:szCs w:val="24"/>
              </w:rPr>
              <w:t>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1C0721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  <w:r w:rsidR="002B6772">
              <w:rPr>
                <w:rFonts w:cs="Times New Roman"/>
                <w:b/>
                <w:sz w:val="24"/>
                <w:szCs w:val="24"/>
              </w:rPr>
              <w:t>,5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5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/3</w:t>
            </w:r>
          </w:p>
        </w:tc>
        <w:tc>
          <w:tcPr>
            <w:tcW w:w="1396" w:type="dxa"/>
            <w:shd w:val="clear" w:color="auto" w:fill="D9D9D9" w:themeFill="background1" w:themeFillShade="D9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,0</w:t>
            </w:r>
          </w:p>
        </w:tc>
      </w:tr>
      <w:tr w:rsidR="00D204F8" w:rsidRPr="00D204F8" w:rsidTr="00D204F8">
        <w:tc>
          <w:tcPr>
            <w:tcW w:w="1526" w:type="dxa"/>
          </w:tcPr>
          <w:p w:rsidR="00D204F8" w:rsidRPr="00D204F8" w:rsidRDefault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ổng câu</w:t>
            </w:r>
          </w:p>
        </w:tc>
        <w:tc>
          <w:tcPr>
            <w:tcW w:w="1395" w:type="dxa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396" w:type="dxa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396" w:type="dxa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3/2</w:t>
            </w:r>
          </w:p>
        </w:tc>
        <w:tc>
          <w:tcPr>
            <w:tcW w:w="1396" w:type="dxa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396" w:type="dxa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5/2</w:t>
            </w:r>
          </w:p>
        </w:tc>
        <w:tc>
          <w:tcPr>
            <w:tcW w:w="1396" w:type="dxa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396" w:type="dxa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396" w:type="dxa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5</w:t>
            </w:r>
          </w:p>
        </w:tc>
      </w:tr>
      <w:tr w:rsidR="00D204F8" w:rsidRPr="00D204F8" w:rsidTr="00D204F8">
        <w:tc>
          <w:tcPr>
            <w:tcW w:w="1526" w:type="dxa"/>
          </w:tcPr>
          <w:p w:rsidR="00D204F8" w:rsidRPr="00D204F8" w:rsidRDefault="00D204F8" w:rsidP="00D204F8">
            <w:pPr>
              <w:rPr>
                <w:rFonts w:cs="Times New Roman"/>
                <w:b/>
                <w:sz w:val="24"/>
                <w:szCs w:val="24"/>
              </w:rPr>
            </w:pPr>
            <w:r w:rsidRPr="00D204F8">
              <w:rPr>
                <w:rFonts w:cs="Times New Roman"/>
                <w:b/>
                <w:sz w:val="24"/>
                <w:szCs w:val="24"/>
              </w:rPr>
              <w:t>Tổng điểm</w:t>
            </w:r>
          </w:p>
        </w:tc>
        <w:tc>
          <w:tcPr>
            <w:tcW w:w="1395" w:type="dxa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/3</w:t>
            </w:r>
          </w:p>
        </w:tc>
        <w:tc>
          <w:tcPr>
            <w:tcW w:w="1396" w:type="dxa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5</w:t>
            </w:r>
            <w:r w:rsidR="00C761E6">
              <w:rPr>
                <w:rFonts w:cs="Times New Roman"/>
                <w:b/>
                <w:sz w:val="24"/>
                <w:szCs w:val="24"/>
              </w:rPr>
              <w:t>/3</w:t>
            </w:r>
          </w:p>
        </w:tc>
        <w:tc>
          <w:tcPr>
            <w:tcW w:w="1396" w:type="dxa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5</w:t>
            </w:r>
          </w:p>
        </w:tc>
        <w:tc>
          <w:tcPr>
            <w:tcW w:w="1396" w:type="dxa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  <w:tc>
          <w:tcPr>
            <w:tcW w:w="1396" w:type="dxa"/>
          </w:tcPr>
          <w:p w:rsidR="00D204F8" w:rsidRPr="00D204F8" w:rsidRDefault="002B6772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,0</w:t>
            </w:r>
          </w:p>
        </w:tc>
        <w:tc>
          <w:tcPr>
            <w:tcW w:w="1396" w:type="dxa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96" w:type="dxa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1396" w:type="dxa"/>
          </w:tcPr>
          <w:p w:rsidR="00D204F8" w:rsidRPr="00D204F8" w:rsidRDefault="00C761E6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,0</w:t>
            </w:r>
          </w:p>
        </w:tc>
        <w:tc>
          <w:tcPr>
            <w:tcW w:w="1396" w:type="dxa"/>
          </w:tcPr>
          <w:p w:rsidR="00D204F8" w:rsidRPr="00D204F8" w:rsidRDefault="003E1B6C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6,0</w:t>
            </w:r>
          </w:p>
        </w:tc>
      </w:tr>
    </w:tbl>
    <w:p w:rsidR="00192CF8" w:rsidRPr="00192CF8" w:rsidRDefault="00192CF8">
      <w:pPr>
        <w:rPr>
          <w:b/>
        </w:rPr>
      </w:pPr>
    </w:p>
    <w:sectPr w:rsidR="00192CF8" w:rsidRPr="00192CF8" w:rsidSect="00192CF8">
      <w:pgSz w:w="16840" w:h="11907" w:orient="landscape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doNotDisplayPageBoundaries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73C5"/>
    <w:rsid w:val="000373C5"/>
    <w:rsid w:val="001610B8"/>
    <w:rsid w:val="00192CF8"/>
    <w:rsid w:val="001C0721"/>
    <w:rsid w:val="002B6772"/>
    <w:rsid w:val="00377BBC"/>
    <w:rsid w:val="003E1B6C"/>
    <w:rsid w:val="004D7439"/>
    <w:rsid w:val="0094794E"/>
    <w:rsid w:val="009651C1"/>
    <w:rsid w:val="00A76769"/>
    <w:rsid w:val="00AB26FF"/>
    <w:rsid w:val="00BC106A"/>
    <w:rsid w:val="00BD1D11"/>
    <w:rsid w:val="00BF24C7"/>
    <w:rsid w:val="00C16D8B"/>
    <w:rsid w:val="00C761E6"/>
    <w:rsid w:val="00D204F8"/>
    <w:rsid w:val="00DB3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92CF8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92CF8"/>
    <w:pPr>
      <w:ind w:left="720"/>
      <w:contextualSpacing/>
    </w:pPr>
  </w:style>
  <w:style w:type="paragraph" w:styleId="NoSpacing">
    <w:name w:val="No Spacing"/>
    <w:qFormat/>
    <w:rsid w:val="00BF24C7"/>
    <w:pPr>
      <w:spacing w:before="0" w:after="0" w:line="240" w:lineRule="auto"/>
    </w:pPr>
    <w:rPr>
      <w:rFonts w:ascii="Calibri" w:eastAsia="Calibri" w:hAnsi="Calibri" w:cs="Times New Roman"/>
      <w:sz w:val="22"/>
    </w:rPr>
  </w:style>
  <w:style w:type="paragraph" w:styleId="BodyText">
    <w:name w:val="Body Text"/>
    <w:basedOn w:val="Normal"/>
    <w:link w:val="BodyTextChar"/>
    <w:rsid w:val="009651C1"/>
    <w:pPr>
      <w:spacing w:before="0" w:after="120" w:line="240" w:lineRule="auto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9651C1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92CF8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92CF8"/>
    <w:pPr>
      <w:ind w:left="720"/>
      <w:contextualSpacing/>
    </w:pPr>
  </w:style>
  <w:style w:type="paragraph" w:styleId="NoSpacing">
    <w:name w:val="No Spacing"/>
    <w:qFormat/>
    <w:rsid w:val="00BF24C7"/>
    <w:pPr>
      <w:spacing w:before="0" w:after="0" w:line="240" w:lineRule="auto"/>
    </w:pPr>
    <w:rPr>
      <w:rFonts w:ascii="Calibri" w:eastAsia="Calibri" w:hAnsi="Calibri" w:cs="Times New Roman"/>
      <w:sz w:val="22"/>
    </w:rPr>
  </w:style>
  <w:style w:type="paragraph" w:styleId="BodyText">
    <w:name w:val="Body Text"/>
    <w:basedOn w:val="Normal"/>
    <w:link w:val="BodyTextChar"/>
    <w:rsid w:val="009651C1"/>
    <w:pPr>
      <w:spacing w:before="0" w:after="120" w:line="240" w:lineRule="auto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9651C1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3</Pages>
  <Words>744</Words>
  <Characters>424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0-12-12T13:55:00Z</dcterms:created>
  <dcterms:modified xsi:type="dcterms:W3CDTF">2020-12-16T12:14:00Z</dcterms:modified>
</cp:coreProperties>
</file>